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48F0279" w14:textId="1875C19B" w:rsidR="000904ED" w:rsidRDefault="00C43BE9" w:rsidP="00C43BE9">
      <w:pPr>
        <w:pStyle w:val="MTDisplayEquation"/>
      </w:pPr>
      <w:r>
        <w:tab/>
      </w:r>
      <w:r w:rsidR="00B24B0F" w:rsidRPr="00B24B0F">
        <w:rPr>
          <w:position w:val="-68"/>
        </w:rPr>
        <w:object w:dxaOrig="2740" w:dyaOrig="1740" w14:anchorId="357FF0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37pt;height:87.05pt" o:ole="">
            <v:imagedata r:id="rId4" o:title=""/>
          </v:shape>
          <o:OLEObject Type="Embed" ProgID="Equation.DSMT4" ShapeID="_x0000_i1033" DrawAspect="Content" ObjectID="_1651584320" r:id="rId5"/>
        </w:object>
      </w:r>
      <w:r>
        <w:t xml:space="preserve"> </w:t>
      </w:r>
    </w:p>
    <w:p w14:paraId="22B068DD" w14:textId="77777777" w:rsidR="00C43BE9" w:rsidRDefault="00C43BE9"/>
    <w:sectPr w:rsidR="00C43BE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E2767"/>
    <w:rsid w:val="000904ED"/>
    <w:rsid w:val="001C6ECB"/>
    <w:rsid w:val="00222B93"/>
    <w:rsid w:val="0049330F"/>
    <w:rsid w:val="005E2767"/>
    <w:rsid w:val="00A868F5"/>
    <w:rsid w:val="00B24B0F"/>
    <w:rsid w:val="00C43BE9"/>
    <w:rsid w:val="00D153D5"/>
    <w:rsid w:val="00F43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9EBDE5D-0B79-49AF-B27F-65D916A841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C43BE9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C43BE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2</cp:revision>
  <dcterms:created xsi:type="dcterms:W3CDTF">2020-05-21T03:35:00Z</dcterms:created>
  <dcterms:modified xsi:type="dcterms:W3CDTF">2020-05-21T08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